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5452" w:type="pct"/>
        <w:tblInd w:w="-882" w:type="dxa"/>
        <w:tblLook w:val="01E0" w:firstRow="1" w:lastRow="1" w:firstColumn="1" w:lastColumn="1" w:noHBand="0" w:noVBand="0"/>
      </w:tblPr>
      <w:tblGrid>
        <w:gridCol w:w="6208"/>
        <w:gridCol w:w="4846"/>
      </w:tblGrid>
      <w:tr w:rsidR="00503584" w14:paraId="0033E6C0" w14:textId="77777777" w:rsidTr="001C143F">
        <w:tc>
          <w:tcPr>
            <w:tcW w:w="2808" w:type="pct"/>
          </w:tcPr>
          <w:p w14:paraId="2EA30E48" w14:textId="4829E44A" w:rsidR="00DC56CC" w:rsidRPr="007171A9" w:rsidRDefault="00B4558F" w:rsidP="004A4C36">
            <w:pPr>
              <w:jc w:val="center"/>
              <w:rPr>
                <w:sz w:val="26"/>
                <w:szCs w:val="26"/>
              </w:rPr>
            </w:pPr>
            <w:bookmarkStart w:id="0" w:name="name_management"/>
            <w:r w:rsidRPr="007171A9">
              <w:rPr>
                <w:sz w:val="26"/>
                <w:szCs w:val="26"/>
              </w:rPr>
              <w:t>SỞ GD&amp;ĐT ĐẮK LẮK</w:t>
            </w:r>
            <w:bookmarkEnd w:id="0"/>
          </w:p>
          <w:p w14:paraId="4067B9B2" w14:textId="77777777" w:rsidR="0034597B" w:rsidRPr="007171A9" w:rsidRDefault="00B4558F" w:rsidP="004A4C36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7171A9">
              <w:rPr>
                <w:b/>
                <w:sz w:val="26"/>
                <w:szCs w:val="26"/>
              </w:rPr>
              <w:t>TRƯỜNG THPT NGÔ GIA TỰ</w:t>
            </w:r>
          </w:p>
          <w:p w14:paraId="557ED4C5" w14:textId="6429616C" w:rsidR="00DC56CC" w:rsidRPr="001C143F" w:rsidRDefault="00B416D9" w:rsidP="001C143F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6C9299CE">
                <v:line id="_x0000_s1026" style="position:absolute;left:0;text-align:left;z-index:1" from="51.3pt,33.45pt" to="155.8pt,33.45pt" o:allowincell="f"/>
              </w:pict>
            </w:r>
          </w:p>
        </w:tc>
        <w:tc>
          <w:tcPr>
            <w:tcW w:w="2192" w:type="pct"/>
          </w:tcPr>
          <w:p w14:paraId="7DB56368" w14:textId="0B2CC49E" w:rsidR="00DC56CC" w:rsidRPr="007171A9" w:rsidRDefault="00B4558F" w:rsidP="004A4C36">
            <w:pPr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bookmarkStart w:id="2" w:name="title"/>
            <w:bookmarkEnd w:id="2"/>
            <w:r w:rsidRPr="007171A9">
              <w:rPr>
                <w:b/>
                <w:bCs/>
                <w:sz w:val="26"/>
                <w:szCs w:val="26"/>
                <w:lang w:val="fr-FR"/>
              </w:rPr>
              <w:t xml:space="preserve"> ĐÁP ÁN </w:t>
            </w:r>
            <w:bookmarkStart w:id="3" w:name="year"/>
            <w:bookmarkEnd w:id="3"/>
            <w:r w:rsidR="001C143F">
              <w:rPr>
                <w:b/>
                <w:bCs/>
                <w:sz w:val="26"/>
                <w:szCs w:val="26"/>
                <w:lang w:val="fr-FR"/>
              </w:rPr>
              <w:t>KIỂM TRA CUỐI HỌC KỲ 2</w:t>
            </w:r>
            <w:r w:rsidR="001C143F">
              <w:rPr>
                <w:b/>
                <w:bCs/>
                <w:sz w:val="26"/>
                <w:szCs w:val="26"/>
                <w:lang w:val="fr-FR"/>
              </w:rPr>
              <w:br/>
              <w:t>NĂM HỌC 2022-2023</w:t>
            </w:r>
          </w:p>
          <w:p w14:paraId="32B37575" w14:textId="77777777" w:rsidR="00E0715D" w:rsidRPr="007171A9" w:rsidRDefault="00B4558F" w:rsidP="004A4C36">
            <w:pPr>
              <w:jc w:val="center"/>
              <w:rPr>
                <w:bCs/>
                <w:sz w:val="26"/>
                <w:szCs w:val="26"/>
              </w:rPr>
            </w:pPr>
            <w:r w:rsidRPr="007171A9">
              <w:rPr>
                <w:b/>
                <w:bCs/>
                <w:sz w:val="26"/>
                <w:szCs w:val="26"/>
              </w:rPr>
              <w:t>MÔN TOÁN</w:t>
            </w:r>
            <w:r w:rsidRPr="007171A9">
              <w:rPr>
                <w:bCs/>
                <w:sz w:val="26"/>
                <w:szCs w:val="26"/>
              </w:rPr>
              <w:t xml:space="preserve"> </w:t>
            </w:r>
            <w:r w:rsidRPr="007171A9">
              <w:rPr>
                <w:b/>
                <w:bCs/>
                <w:sz w:val="26"/>
                <w:szCs w:val="26"/>
              </w:rPr>
              <w:t xml:space="preserve">– Khối lớp 10 </w:t>
            </w:r>
            <w:bookmarkStart w:id="4" w:name="grade"/>
            <w:bookmarkEnd w:id="4"/>
          </w:p>
          <w:p w14:paraId="29ADD9E7" w14:textId="77777777" w:rsidR="00DC56CC" w:rsidRPr="007171A9" w:rsidRDefault="00B4558F" w:rsidP="004A4C36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r w:rsidRPr="007171A9">
              <w:rPr>
                <w:b/>
                <w:i/>
                <w:iCs/>
                <w:sz w:val="26"/>
                <w:szCs w:val="26"/>
              </w:rPr>
              <w:t xml:space="preserve">Thời gian làm bài : 90 phút </w:t>
            </w:r>
          </w:p>
          <w:p w14:paraId="0D8D48F0" w14:textId="77777777" w:rsidR="00DC56CC" w:rsidRPr="007171A9" w:rsidRDefault="00B416D9" w:rsidP="004A4C36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14:paraId="6227F2C5" w14:textId="08D2C4D2" w:rsidR="00CE1DAE" w:rsidRPr="007171A9" w:rsidRDefault="001C143F" w:rsidP="009E1071">
      <w:pPr>
        <w:tabs>
          <w:tab w:val="left" w:pos="284"/>
        </w:tabs>
        <w:spacing w:line="360" w:lineRule="atLeast"/>
        <w:rPr>
          <w:sz w:val="26"/>
          <w:szCs w:val="26"/>
        </w:rPr>
      </w:pPr>
      <w:r>
        <w:rPr>
          <w:b/>
          <w:bCs/>
          <w:sz w:val="26"/>
          <w:szCs w:val="26"/>
        </w:rPr>
        <w:t>I. PHẦN TRẮC NGHIỆM (7 điểm – 35 câu hỏi)</w:t>
      </w:r>
      <w:r w:rsidR="00B4558F" w:rsidRPr="007171A9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  <w:bookmarkStart w:id="5" w:name="note"/>
      <w:bookmarkEnd w:id="5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80"/>
        <w:gridCol w:w="1105"/>
        <w:gridCol w:w="1106"/>
        <w:gridCol w:w="1106"/>
        <w:gridCol w:w="1106"/>
        <w:gridCol w:w="1108"/>
        <w:gridCol w:w="1108"/>
        <w:gridCol w:w="1108"/>
        <w:gridCol w:w="1108"/>
      </w:tblGrid>
      <w:tr w:rsidR="001C143F" w14:paraId="169B3FA7" w14:textId="40AC447D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312F0F8C" w14:textId="4847726B" w:rsidR="001C143F" w:rsidRPr="007171A9" w:rsidRDefault="00B416D9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>
              <w:rPr>
                <w:noProof/>
                <w:szCs w:val="26"/>
              </w:rPr>
              <w:pict w14:anchorId="4240BAB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00002" o:spid="_x0000_i1025" type="#_x0000_t75" style="width:58.4pt;height:25.8pt;visibility:visible;mso-wrap-style:square">
                  <v:imagedata r:id="rId6" o:title=""/>
                </v:shape>
              </w:pic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5744A51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01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9540B2D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02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83D79A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03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9715110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04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3B3FB8A4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i/>
                <w:szCs w:val="26"/>
              </w:rPr>
              <w:t>105</w:t>
            </w:r>
          </w:p>
        </w:tc>
        <w:tc>
          <w:tcPr>
            <w:tcW w:w="577" w:type="pct"/>
          </w:tcPr>
          <w:p w14:paraId="2BCC4BCC" w14:textId="70FA41B1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06</w:t>
            </w:r>
          </w:p>
        </w:tc>
        <w:tc>
          <w:tcPr>
            <w:tcW w:w="577" w:type="pct"/>
          </w:tcPr>
          <w:p w14:paraId="5784A986" w14:textId="4BB71E1C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07</w:t>
            </w:r>
          </w:p>
        </w:tc>
        <w:tc>
          <w:tcPr>
            <w:tcW w:w="577" w:type="pct"/>
          </w:tcPr>
          <w:p w14:paraId="17686069" w14:textId="4B0AE6EC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08</w:t>
            </w:r>
          </w:p>
        </w:tc>
      </w:tr>
      <w:tr w:rsidR="001C143F" w14:paraId="6733F10C" w14:textId="1A4750BF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5CE59580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EA5334D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2AE0F13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A8540B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5108D23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47035DD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3CF1767F" w14:textId="7C49C1E6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165BA814" w14:textId="34A0906A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554BB4BF" w14:textId="0ED0EFBA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1C143F" w14:paraId="685EE95A" w14:textId="5461E70A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4EB3416F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DE224A0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7A3FE24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9599A1F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D7A789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4E71372F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4AE95ACD" w14:textId="00897569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754D4116" w14:textId="3469F185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2FC6E84C" w14:textId="5F6353E2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1C143F" w14:paraId="1188DDEA" w14:textId="7CCA7676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1C2B1563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BE03BD3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463E4B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74A433B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70206D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53CD998F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7E2F7850" w14:textId="0095DEE8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7E27812E" w14:textId="10952554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4C93C61C" w14:textId="44C5C016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1C143F" w14:paraId="2B37C1D3" w14:textId="5C23F883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4AB6211D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8213DD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E4E0E9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3927425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47E9F9C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78BDFA4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6B019959" w14:textId="7166F6A6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3764CA6B" w14:textId="161140FC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30B631AE" w14:textId="2EF6AEA2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1C143F" w14:paraId="0E72E2AA" w14:textId="589CACA3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15138682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5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91BEE50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F9238AC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794EE83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78ECAC4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4C059D5D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0D97CD8C" w14:textId="48964156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13B52FA8" w14:textId="47555AD5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28F1F190" w14:textId="308A6802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1C143F" w14:paraId="27756214" w14:textId="64CCD742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686E3A1E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6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7B8911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EA3641E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D44AC4A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E92611B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30A43AED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216AF6CA" w14:textId="48C4EB45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1F8A67DF" w14:textId="4582880A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1BBF8A3D" w14:textId="3BA9B688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1C143F" w14:paraId="5A564919" w14:textId="1E2710CB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5D4053C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7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7DB1A8B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B95F5C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3029E5F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6827CA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66F4D9D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5BBBEBEC" w14:textId="78CC6382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5356B511" w14:textId="541265D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406D4270" w14:textId="60D9CD6F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1C143F" w14:paraId="1A77AE9A" w14:textId="3A9AA6CB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3B3F3A2B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8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3A767A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84037F3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2AF4DA7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A42DA7A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71C48037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59FD86FF" w14:textId="1EAAFD7C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6E30C8E3" w14:textId="20CB2F94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6097AE04" w14:textId="2DECF6B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1C143F" w14:paraId="238D3726" w14:textId="35FBAB8A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7C71FDB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9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C1F6964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C1AEA63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F9E8F43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0EAD921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1C988E0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12F0B00B" w14:textId="76C19BED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369E407B" w14:textId="7C87BDF1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701C8825" w14:textId="7E8EC7A6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1C143F" w14:paraId="6AFA51DD" w14:textId="119FEF00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7B8984C4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0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5B75CD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671BE3C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49BCFA1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8790012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15048F4E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3FA09AB5" w14:textId="468E2A4F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0F5BE514" w14:textId="56F9EE0B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536FE324" w14:textId="4D2DF190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1C143F" w14:paraId="2D7F5170" w14:textId="0669C2BC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202383C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1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D82F96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4A6C047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C2B582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5E1D3D1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2387D83D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226053EE" w14:textId="76990BC8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64809CB0" w14:textId="6865FC21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3507F3DD" w14:textId="2B865D39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1C143F" w14:paraId="54ED38EE" w14:textId="0D233CA8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0863EEC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2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CCC583A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661A6A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B4318A1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814A8A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5B9742DF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1BDAA491" w14:textId="5CB32860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2DE8169C" w14:textId="6020CE74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3BB82089" w14:textId="659D215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1C143F" w14:paraId="34F53E84" w14:textId="21C4F4A6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2BADED1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3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A6D2AAD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90B05D7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6EBDE87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1C49737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1DE9FF5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1BEA45B8" w14:textId="5814E158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05816D47" w14:textId="3415C589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5149F091" w14:textId="4247E712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1C143F" w14:paraId="650F6D76" w14:textId="1C9ED839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3F6C113D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4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FDE2F5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9CB292B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1F74D8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7663E70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787614F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14D9CB9D" w14:textId="5B787042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026515C3" w14:textId="36778232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7B009781" w14:textId="21CA996C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1C143F" w14:paraId="0E310220" w14:textId="60C11C83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1BE730D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5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F49944E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4CB32E7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26C951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AA09702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6DCDE0AB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6B6FA6AD" w14:textId="746C953B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355A39ED" w14:textId="04A5DFD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616D1555" w14:textId="6A88E1B1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1C143F" w14:paraId="1C1BC787" w14:textId="30D84EB9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092B3ECD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6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B14E24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B3A03FA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BB7788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89752F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0056C6F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7550D7CF" w14:textId="2047320C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397420C7" w14:textId="6657BBAB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371A4072" w14:textId="4EC769A2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1C143F" w14:paraId="651159CF" w14:textId="05271A34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70C238B1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7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605E4CC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B2741C0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C121BD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DC3170B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2057D84A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4824E6A0" w14:textId="532C55E0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4AB068A2" w14:textId="66E74D09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6CAAE6E4" w14:textId="52834A3B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1C143F" w14:paraId="27FF6FE3" w14:textId="7368A313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65AF4C9D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8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11B0AE4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57D76DD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945D24D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6A1C1E5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56983393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1044FFA0" w14:textId="11C38BDC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420F4A02" w14:textId="15D922E8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5F9700FF" w14:textId="461CE9A9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1C143F" w14:paraId="684DC2A5" w14:textId="3F0E2169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0D741702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9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9A35C67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B1CA97E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59F2AF4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63FA6DC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32F1260E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1C248CC4" w14:textId="5E3CC7E4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413909F4" w14:textId="5CCD6B50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443FABCF" w14:textId="4F9AD512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1C143F" w14:paraId="10C58CF4" w14:textId="59AEF9B1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0A3132CC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0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C768372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99D5CE5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50184AC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64B9F43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2E29B305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28ADDECF" w14:textId="01ECFACB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31496711" w14:textId="7B5DFCC2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6803D608" w14:textId="5FB695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1C143F" w14:paraId="559F8C8F" w14:textId="7636EF75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05BD20B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1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39CEF8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69E398D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F12CDCF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F6E5423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469ED00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348D53B1" w14:textId="7A90D1DD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2CD06E44" w14:textId="20D0111C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5322ECAF" w14:textId="692D2288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1C143F" w14:paraId="42AD12AF" w14:textId="7DDEE870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64E038FE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2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8F7497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1C9D78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75E67EF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BC5E20A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017D658A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6B87FBFC" w14:textId="0392A090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5ADAD095" w14:textId="2B267008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1780BC79" w14:textId="7CA4B3D3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1C143F" w14:paraId="150E81D0" w14:textId="40CB275A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04B29C3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3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31FCAB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5B09511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25364B2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44AF15B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3A1A1117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4CB186C7" w14:textId="5593AC73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518C6D63" w14:textId="1D4B88ED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134D5ACA" w14:textId="75D0BB12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1C143F" w14:paraId="61DD8ADE" w14:textId="19A0B979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6896D5F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4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D9B308E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5A2B0E5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D691E0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4B1CE6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044839C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45F81260" w14:textId="63A58C9C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58E5C849" w14:textId="61102C3D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02418971" w14:textId="447E0BC2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1C143F" w14:paraId="062DE15E" w14:textId="27425D43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0B253EFE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5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EEE4FAB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7733235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959E1FC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83F6C5F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742D3A9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3800A970" w14:textId="3295E506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0C70ECDB" w14:textId="3B7FDEF6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633B45C1" w14:textId="33995DA8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1C143F" w14:paraId="135DB146" w14:textId="73EFDFCA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292B884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6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617B6F5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6D27A1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3A2C12F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5DA1970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4B0ED712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5469510D" w14:textId="1DAACB2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6757458C" w14:textId="3C4057D5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1A14064B" w14:textId="0B7656DB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1C143F" w14:paraId="44DB0136" w14:textId="0D423D72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0C6674D8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7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19D2E9A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611A343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DB1089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BA3A575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600F451B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413BFBDB" w14:textId="55EEC62E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3539D84D" w14:textId="4435BC82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072BD05A" w14:textId="5C8DB359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1C143F" w14:paraId="52A5E12E" w14:textId="36E4C006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20CA5DBE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8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E7B15CC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2FFE96F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EAB1540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45B0E7F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0447D43D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00A769EB" w14:textId="43263B4B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319717A4" w14:textId="2CBD7D8B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0C72BC0F" w14:textId="7C861A6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1C143F" w14:paraId="6F5A7B16" w14:textId="28A54363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40BC8451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9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B2CF2C4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66A0CCA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D797514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78D55FC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1428769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6716E413" w14:textId="3FAFEA9D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74388A73" w14:textId="5AC852FD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38244255" w14:textId="522498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1C143F" w14:paraId="1CDA87FD" w14:textId="621187BA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7D30DAF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0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64D7685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4C8B417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2B1C62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90B79F2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1852001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5590C409" w14:textId="60F9DDED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2DBD6277" w14:textId="6CC3BEFC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557736DC" w14:textId="2C82CD59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1C143F" w14:paraId="2B38E425" w14:textId="598088A3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069FC4A3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1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A475EE2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F0FCA62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BD3F9F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E29C6A3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73B61462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3306B294" w14:textId="310C964A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22FD97AE" w14:textId="4AEE6F3F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75B0C5B9" w14:textId="382E9FF9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1C143F" w14:paraId="0C3612B0" w14:textId="199E5068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409532B0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2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6C65C3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2CC480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1F4082A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9EA0202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115BDCE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697F658B" w14:textId="6FBBF65C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57677570" w14:textId="18E71EA3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371131C4" w14:textId="758F0663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1C143F" w14:paraId="4434D3CD" w14:textId="29AEEB25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1177A715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3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6518C7F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187C2FE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05088D5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C9DFEEA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44491EF1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367FB419" w14:textId="0AF5067E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5C2CEBC3" w14:textId="7506D36E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425D7906" w14:textId="21EA23FD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1C143F" w14:paraId="5F083D6B" w14:textId="16F8A536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39AE278E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4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9304262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B6F9499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2A49A1C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FB8E6A1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7374B31C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5BE6CDC6" w14:textId="2E7372A9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407117DF" w14:textId="1E027764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4DAD91EA" w14:textId="5FAB016E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1C143F" w14:paraId="13010C7D" w14:textId="16C397ED" w:rsidTr="001C143F">
        <w:tc>
          <w:tcPr>
            <w:tcW w:w="387" w:type="pct"/>
            <w:tcMar>
              <w:left w:w="0" w:type="dxa"/>
              <w:right w:w="0" w:type="dxa"/>
            </w:tcMar>
          </w:tcPr>
          <w:p w14:paraId="5A2922A3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5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722AF36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8A8AF52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A5A8447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D916712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1E2BD7C3" w14:textId="77777777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68A8115F" w14:textId="3E62CB74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12AF6526" w14:textId="6F23E998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6DC80B0A" w14:textId="4FC55EDC" w:rsidR="001C143F" w:rsidRPr="007171A9" w:rsidRDefault="001C143F" w:rsidP="001C143F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</w:tbl>
    <w:p w14:paraId="2A48D72D" w14:textId="77777777" w:rsidR="009E1071" w:rsidRPr="007171A9" w:rsidRDefault="00B416D9" w:rsidP="00837F98">
      <w:pPr>
        <w:tabs>
          <w:tab w:val="left" w:pos="284"/>
        </w:tabs>
        <w:spacing w:before="60"/>
        <w:rPr>
          <w:szCs w:val="26"/>
        </w:rPr>
      </w:pPr>
    </w:p>
    <w:p w14:paraId="58B483CA" w14:textId="77777777" w:rsidR="009E1071" w:rsidRPr="007171A9" w:rsidRDefault="00B416D9" w:rsidP="00837F98">
      <w:pPr>
        <w:tabs>
          <w:tab w:val="left" w:pos="284"/>
        </w:tabs>
        <w:spacing w:before="60"/>
        <w:rPr>
          <w:b/>
          <w:i/>
          <w:szCs w:val="26"/>
        </w:rPr>
      </w:pPr>
    </w:p>
    <w:p w14:paraId="2030C73C" w14:textId="77777777" w:rsidR="009E1071" w:rsidRPr="007171A9" w:rsidRDefault="00B416D9" w:rsidP="00837F98">
      <w:pPr>
        <w:tabs>
          <w:tab w:val="left" w:pos="284"/>
        </w:tabs>
        <w:spacing w:before="60"/>
        <w:rPr>
          <w:b/>
          <w:i/>
          <w:szCs w:val="26"/>
        </w:rPr>
      </w:pPr>
    </w:p>
    <w:p w14:paraId="05F56238" w14:textId="3EE6D94D" w:rsidR="001C143F" w:rsidRPr="001C143F" w:rsidRDefault="001C143F" w:rsidP="001C143F">
      <w:pPr>
        <w:rPr>
          <w:b/>
        </w:rPr>
      </w:pPr>
      <w:r w:rsidRPr="001C143F">
        <w:rPr>
          <w:b/>
        </w:rPr>
        <w:t>II. PHẦN TỰ LUẬN (3 điểm)</w:t>
      </w:r>
    </w:p>
    <w:p w14:paraId="392B3F55" w14:textId="69E46761" w:rsidR="001C143F" w:rsidRPr="001C143F" w:rsidRDefault="001C143F" w:rsidP="001C143F">
      <w:pPr>
        <w:rPr>
          <w:b/>
        </w:rPr>
      </w:pPr>
      <w:r w:rsidRPr="001C143F">
        <w:rPr>
          <w:b/>
        </w:rPr>
        <w:t>A. NỘI DUNG CÂU HỎI</w:t>
      </w:r>
    </w:p>
    <w:p w14:paraId="31C5B664" w14:textId="77777777" w:rsidR="001C143F" w:rsidRPr="00D84E42" w:rsidRDefault="001C143F" w:rsidP="001C143F">
      <w:pPr>
        <w:rPr>
          <w:b/>
          <w:u w:val="single"/>
        </w:rPr>
      </w:pPr>
      <w:r w:rsidRPr="00D84E42">
        <w:rPr>
          <w:b/>
          <w:u w:val="single"/>
        </w:rPr>
        <w:t>Câu 1.</w:t>
      </w:r>
    </w:p>
    <w:p w14:paraId="08F2EF13" w14:textId="77777777" w:rsidR="001C143F" w:rsidRDefault="001C143F" w:rsidP="001C143F">
      <w:r w:rsidRPr="00BD01A0">
        <w:t>1/ (0.5đ). Khai triển Nhị thứ</w:t>
      </w:r>
      <w:r>
        <w:t>c (2x</w:t>
      </w:r>
      <w:r w:rsidRPr="00BD01A0">
        <w:t xml:space="preserve"> +</w:t>
      </w:r>
      <w:r>
        <w:t xml:space="preserve"> 1)</w:t>
      </w:r>
      <w:r>
        <w:rPr>
          <w:vertAlign w:val="superscript"/>
        </w:rPr>
        <w:t>4</w:t>
      </w:r>
      <w:r>
        <w:t xml:space="preserve"> ?</w:t>
      </w:r>
    </w:p>
    <w:p w14:paraId="6ACA7016" w14:textId="77777777" w:rsidR="001C143F" w:rsidRDefault="001C143F" w:rsidP="001C143F">
      <w:r>
        <w:t>2/ (0.5đ). Tìm số hạng chứa x</w:t>
      </w:r>
      <w:r>
        <w:rPr>
          <w:vertAlign w:val="superscript"/>
        </w:rPr>
        <w:t xml:space="preserve">2 </w:t>
      </w:r>
      <w:r>
        <w:t>trong khai triển (x +3)</w:t>
      </w:r>
      <w:r>
        <w:rPr>
          <w:vertAlign w:val="superscript"/>
        </w:rPr>
        <w:t xml:space="preserve">5 </w:t>
      </w:r>
      <w:r>
        <w:t>?</w:t>
      </w:r>
    </w:p>
    <w:p w14:paraId="733AE111" w14:textId="77777777" w:rsidR="001C143F" w:rsidRPr="00D84E42" w:rsidRDefault="001C143F" w:rsidP="001C143F">
      <w:pPr>
        <w:widowControl w:val="0"/>
        <w:tabs>
          <w:tab w:val="left" w:pos="992"/>
        </w:tabs>
        <w:spacing w:line="276" w:lineRule="auto"/>
        <w:jc w:val="both"/>
        <w:rPr>
          <w:rFonts w:eastAsia="Arial"/>
          <w:color w:val="000000"/>
        </w:rPr>
      </w:pPr>
      <w:r w:rsidRPr="00D84E42">
        <w:rPr>
          <w:b/>
          <w:u w:val="single"/>
        </w:rPr>
        <w:t>Câu 2</w:t>
      </w:r>
      <w:r w:rsidRPr="00D84E42">
        <w:t xml:space="preserve">.(1đ)  </w:t>
      </w:r>
      <w:r w:rsidRPr="00D84E42">
        <w:rPr>
          <w:rFonts w:eastAsia="Arial"/>
          <w:color w:val="000000"/>
        </w:rPr>
        <w:t>Trong mặt phẳng</w:t>
      </w:r>
      <w:r w:rsidRPr="00D84E42">
        <w:rPr>
          <w:position w:val="-10"/>
        </w:rPr>
        <w:object w:dxaOrig="660" w:dyaOrig="320" w14:anchorId="5129005A">
          <v:shape id="_x0000_i1026" type="#_x0000_t75" style="width:33.3pt;height:15.6pt" o:ole="">
            <v:imagedata r:id="rId7" o:title=""/>
          </v:shape>
          <o:OLEObject Type="Embed" ProgID="Equation.DSMT4" ShapeID="_x0000_i1026" DrawAspect="Content" ObjectID="_1745388578" r:id="rId8"/>
        </w:object>
      </w:r>
      <w:r w:rsidRPr="00D84E42">
        <w:rPr>
          <w:rFonts w:eastAsia="Arial"/>
          <w:color w:val="000000"/>
        </w:rPr>
        <w:t xml:space="preserve"> cho điểm </w:t>
      </w:r>
      <w:r w:rsidRPr="00D84E42">
        <w:rPr>
          <w:position w:val="-10"/>
        </w:rPr>
        <w:object w:dxaOrig="820" w:dyaOrig="320" w14:anchorId="2CFF6346">
          <v:shape id="_x0000_i1027" type="#_x0000_t75" style="width:41.45pt;height:15.6pt" o:ole="">
            <v:imagedata r:id="rId9" o:title=""/>
          </v:shape>
          <o:OLEObject Type="Embed" ProgID="Equation.DSMT4" ShapeID="_x0000_i1027" DrawAspect="Content" ObjectID="_1745388579" r:id="rId10"/>
        </w:object>
      </w:r>
      <w:r w:rsidRPr="00D84E42">
        <w:rPr>
          <w:rFonts w:eastAsia="Arial"/>
          <w:color w:val="000000"/>
        </w:rPr>
        <w:t>và</w:t>
      </w:r>
      <w:r w:rsidRPr="00D84E42">
        <w:t xml:space="preserve"> đường thăng</w:t>
      </w:r>
      <w:r>
        <w:t xml:space="preserve"> d: 3x + y +2022= 0</w:t>
      </w:r>
      <w:r w:rsidRPr="00D84E42">
        <w:rPr>
          <w:rFonts w:eastAsia="Arial"/>
          <w:color w:val="000000"/>
        </w:rPr>
        <w:t xml:space="preserve">.Viết phương trình đường thẳng </w:t>
      </w:r>
      <w:r>
        <w:rPr>
          <w:rFonts w:eastAsia="Arial"/>
          <w:color w:val="000000"/>
        </w:rPr>
        <w:t xml:space="preserve">d’ </w:t>
      </w:r>
      <w:r w:rsidRPr="00D84E42">
        <w:rPr>
          <w:rFonts w:eastAsia="Arial"/>
          <w:color w:val="000000"/>
        </w:rPr>
        <w:t xml:space="preserve">song song với đường thẳng </w:t>
      </w:r>
      <w:r w:rsidRPr="00D84E42">
        <w:rPr>
          <w:rFonts w:eastAsia="Arial"/>
          <w:position w:val="-6"/>
        </w:rPr>
        <w:object w:dxaOrig="220" w:dyaOrig="280" w14:anchorId="5C904174">
          <v:shape id="_x0000_i1028" type="#_x0000_t75" style="width:10.2pt;height:13.6pt" o:ole="">
            <v:imagedata r:id="rId11" o:title=""/>
          </v:shape>
          <o:OLEObject Type="Embed" ProgID="Equation.DSMT4" ShapeID="_x0000_i1028" DrawAspect="Content" ObjectID="_1745388580" r:id="rId12"/>
        </w:object>
      </w:r>
      <w:r w:rsidRPr="00D84E42">
        <w:rPr>
          <w:rFonts w:eastAsia="Arial"/>
          <w:b/>
          <w:color w:val="000000"/>
        </w:rPr>
        <w:t xml:space="preserve"> </w:t>
      </w:r>
      <w:r w:rsidRPr="00D84E42">
        <w:rPr>
          <w:rFonts w:eastAsia="Arial"/>
          <w:color w:val="000000"/>
        </w:rPr>
        <w:t xml:space="preserve">và cách điểm </w:t>
      </w:r>
      <w:r w:rsidRPr="00D84E42">
        <w:rPr>
          <w:position w:val="-6"/>
        </w:rPr>
        <w:object w:dxaOrig="320" w:dyaOrig="280" w14:anchorId="252BF4DB">
          <v:shape id="_x0000_i1029" type="#_x0000_t75" style="width:15.6pt;height:13.6pt" o:ole="">
            <v:imagedata r:id="rId13" o:title=""/>
          </v:shape>
          <o:OLEObject Type="Embed" ProgID="Equation.DSMT4" ShapeID="_x0000_i1029" DrawAspect="Content" ObjectID="_1745388581" r:id="rId14"/>
        </w:object>
      </w:r>
      <w:r w:rsidRPr="00D84E42">
        <w:rPr>
          <w:color w:val="000000"/>
        </w:rPr>
        <w:t xml:space="preserve"> một khoảng bằng </w:t>
      </w:r>
      <w:r w:rsidRPr="00D84E42">
        <w:rPr>
          <w:rFonts w:eastAsia="Arial"/>
          <w:position w:val="-8"/>
        </w:rPr>
        <w:object w:dxaOrig="470" w:dyaOrig="360" w14:anchorId="225D36C0">
          <v:shape id="_x0000_i1030" type="#_x0000_t75" style="width:23.1pt;height:18.35pt" o:ole="">
            <v:imagedata r:id="rId15" o:title=""/>
          </v:shape>
          <o:OLEObject Type="Embed" ProgID="Equation.DSMT4" ShapeID="_x0000_i1030" DrawAspect="Content" ObjectID="_1745388582" r:id="rId16"/>
        </w:object>
      </w:r>
      <w:r w:rsidRPr="00D84E42">
        <w:rPr>
          <w:rFonts w:eastAsia="Arial"/>
          <w:color w:val="000000"/>
        </w:rPr>
        <w:t>.</w:t>
      </w:r>
    </w:p>
    <w:p w14:paraId="34D94ABA" w14:textId="7A5EF6FC" w:rsidR="001C143F" w:rsidRDefault="001C143F" w:rsidP="001C143F">
      <w:pPr>
        <w:tabs>
          <w:tab w:val="left" w:pos="992"/>
        </w:tabs>
        <w:spacing w:line="276" w:lineRule="auto"/>
        <w:jc w:val="both"/>
      </w:pPr>
      <w:r w:rsidRPr="00D84E42">
        <w:rPr>
          <w:b/>
          <w:u w:val="single"/>
        </w:rPr>
        <w:t xml:space="preserve">Câu 3. </w:t>
      </w:r>
      <w:r w:rsidRPr="00D84E42">
        <w:rPr>
          <w:b/>
        </w:rPr>
        <w:t xml:space="preserve">(1đ) </w:t>
      </w:r>
      <w:r w:rsidRPr="00D84E42">
        <w:t xml:space="preserve">Cho tập hợp </w:t>
      </w:r>
      <w:r w:rsidRPr="00D84E42">
        <w:rPr>
          <w:position w:val="-14"/>
        </w:rPr>
        <w:object w:dxaOrig="2200" w:dyaOrig="390" w14:anchorId="6D0A1846">
          <v:shape id="_x0000_i1031" type="#_x0000_t75" style="width:110.05pt;height:19pt" o:ole="">
            <v:imagedata r:id="rId17" o:title=""/>
          </v:shape>
          <o:OLEObject Type="Embed" ProgID="Equation.DSMT4" ShapeID="_x0000_i1031" DrawAspect="Content" ObjectID="_1745388583" r:id="rId18"/>
        </w:object>
      </w:r>
      <w:r w:rsidRPr="00D84E42">
        <w:t xml:space="preserve">. Gọi </w:t>
      </w:r>
      <w:r w:rsidRPr="00D84E42">
        <w:rPr>
          <w:position w:val="-6"/>
        </w:rPr>
        <w:object w:dxaOrig="220" w:dyaOrig="280" w14:anchorId="37521BEF">
          <v:shape id="_x0000_i1032" type="#_x0000_t75" style="width:10.2pt;height:13.6pt" o:ole="">
            <v:imagedata r:id="rId19" o:title=""/>
          </v:shape>
          <o:OLEObject Type="Embed" ProgID="Equation.DSMT4" ShapeID="_x0000_i1032" DrawAspect="Content" ObjectID="_1745388584" r:id="rId20"/>
        </w:object>
      </w:r>
      <w:r w:rsidRPr="00D84E42">
        <w:t xml:space="preserve"> là tập hợp tất cả các số tự nhiên có 5 chữ số đôi một khác nhau được lập từ tập hợp </w:t>
      </w:r>
      <w:r w:rsidRPr="00D84E42">
        <w:rPr>
          <w:position w:val="-4"/>
        </w:rPr>
        <w:object w:dxaOrig="280" w:dyaOrig="240" w14:anchorId="640665E1">
          <v:shape id="_x0000_i1033" type="#_x0000_t75" style="width:13.6pt;height:12.25pt" o:ole="">
            <v:imagedata r:id="rId21" o:title=""/>
          </v:shape>
          <o:OLEObject Type="Embed" ProgID="Equation.DSMT4" ShapeID="_x0000_i1033" DrawAspect="Content" ObjectID="_1745388585" r:id="rId22"/>
        </w:object>
      </w:r>
      <w:r w:rsidRPr="00D84E42">
        <w:t xml:space="preserve">. Chọn ngẫu nhiên một số từ </w:t>
      </w:r>
      <w:r w:rsidRPr="00D84E42">
        <w:rPr>
          <w:position w:val="-6"/>
        </w:rPr>
        <w:object w:dxaOrig="220" w:dyaOrig="280" w14:anchorId="647F6292">
          <v:shape id="_x0000_i1034" type="#_x0000_t75" style="width:10.2pt;height:13.6pt" o:ole="">
            <v:imagedata r:id="rId23" o:title=""/>
          </v:shape>
          <o:OLEObject Type="Embed" ProgID="Equation.DSMT4" ShapeID="_x0000_i1034" DrawAspect="Content" ObjectID="_1745388586" r:id="rId24"/>
        </w:object>
      </w:r>
      <w:r w:rsidRPr="00D84E42">
        <w:t>. Tính xác suất để chọn được số chia hết cho 5.</w:t>
      </w:r>
    </w:p>
    <w:p w14:paraId="5F50E932" w14:textId="77777777" w:rsidR="001C143F" w:rsidRDefault="001C143F" w:rsidP="001C143F">
      <w:pPr>
        <w:tabs>
          <w:tab w:val="left" w:pos="992"/>
        </w:tabs>
        <w:spacing w:line="276" w:lineRule="auto"/>
        <w:jc w:val="both"/>
        <w:rPr>
          <w:b/>
          <w:bCs/>
        </w:rPr>
      </w:pPr>
    </w:p>
    <w:p w14:paraId="28362054" w14:textId="417C7994" w:rsidR="001C143F" w:rsidRPr="001C143F" w:rsidRDefault="001C143F" w:rsidP="001C143F">
      <w:pPr>
        <w:tabs>
          <w:tab w:val="left" w:pos="992"/>
        </w:tabs>
        <w:spacing w:line="276" w:lineRule="auto"/>
        <w:jc w:val="both"/>
        <w:rPr>
          <w:b/>
          <w:bCs/>
          <w:color w:val="0000FF"/>
        </w:rPr>
      </w:pPr>
      <w:r w:rsidRPr="001C143F">
        <w:rPr>
          <w:b/>
          <w:bCs/>
        </w:rPr>
        <w:t>B. HƯỚNG DẪN CHẤM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9"/>
        <w:gridCol w:w="7371"/>
        <w:gridCol w:w="1134"/>
      </w:tblGrid>
      <w:tr w:rsidR="00B416D9" w:rsidRPr="00B416D9" w14:paraId="451D9A79" w14:textId="77777777" w:rsidTr="00B416D9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/>
            <w:hideMark/>
          </w:tcPr>
          <w:p w14:paraId="080B5ACD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CÂU 1</w:t>
            </w:r>
          </w:p>
        </w:tc>
        <w:tc>
          <w:tcPr>
            <w:tcW w:w="85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/>
            <w:hideMark/>
          </w:tcPr>
          <w:p w14:paraId="36A72405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 xml:space="preserve">                                           1Đ</w:t>
            </w:r>
          </w:p>
        </w:tc>
      </w:tr>
      <w:tr w:rsidR="00B416D9" w:rsidRPr="00B416D9" w14:paraId="26964E65" w14:textId="77777777" w:rsidTr="00B416D9">
        <w:tc>
          <w:tcPr>
            <w:tcW w:w="11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BBBF8D0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1(0.5)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54509C6" w14:textId="77777777" w:rsidR="009E5872" w:rsidRPr="00B416D9" w:rsidRDefault="009E5872">
            <w:pPr>
              <w:rPr>
                <w:sz w:val="28"/>
                <w:szCs w:val="28"/>
                <w:vertAlign w:val="superscript"/>
              </w:rPr>
            </w:pPr>
            <w:r w:rsidRPr="00B416D9">
              <w:rPr>
                <w:sz w:val="28"/>
                <w:szCs w:val="28"/>
              </w:rPr>
              <w:t>( 2x + 1)</w:t>
            </w:r>
            <w:r w:rsidRPr="00B416D9">
              <w:rPr>
                <w:sz w:val="28"/>
                <w:szCs w:val="28"/>
                <w:vertAlign w:val="superscript"/>
              </w:rPr>
              <w:t>4</w:t>
            </w:r>
            <w:r w:rsidRPr="00B416D9">
              <w:rPr>
                <w:sz w:val="28"/>
                <w:szCs w:val="28"/>
              </w:rPr>
              <w:t xml:space="preserve"> = </w:t>
            </w:r>
            <w:r w:rsidRPr="00B416D9">
              <w:rPr>
                <w:rFonts w:eastAsia="Arial"/>
                <w:position w:val="-12"/>
                <w:sz w:val="28"/>
                <w:szCs w:val="28"/>
                <w:lang w:val="sv-SE"/>
              </w:rPr>
              <w:object w:dxaOrig="315" w:dyaOrig="375" w14:anchorId="67053AF6">
                <v:shape id="_x0000_i1035" type="#_x0000_t75" style="width:15.6pt;height:19pt" o:ole="">
                  <v:imagedata r:id="rId25" o:title=""/>
                </v:shape>
                <o:OLEObject Type="Embed" ProgID="Equation.DSMT4" ShapeID="_x0000_i1035" DrawAspect="Content" ObjectID="_1745388587" r:id="rId26"/>
              </w:object>
            </w:r>
            <w:r w:rsidRPr="00B416D9">
              <w:rPr>
                <w:sz w:val="28"/>
                <w:szCs w:val="28"/>
              </w:rPr>
              <w:t xml:space="preserve"> (2x)</w:t>
            </w:r>
            <w:r w:rsidRPr="00B416D9">
              <w:rPr>
                <w:sz w:val="28"/>
                <w:szCs w:val="28"/>
                <w:vertAlign w:val="superscript"/>
              </w:rPr>
              <w:t>4</w:t>
            </w:r>
            <w:r w:rsidRPr="00B416D9">
              <w:rPr>
                <w:sz w:val="28"/>
                <w:szCs w:val="28"/>
              </w:rPr>
              <w:t>+</w:t>
            </w:r>
            <w:r w:rsidRPr="00B416D9">
              <w:rPr>
                <w:sz w:val="28"/>
                <w:szCs w:val="28"/>
                <w:lang w:val="vi-VN"/>
              </w:rPr>
              <w:t xml:space="preserve"> </w:t>
            </w:r>
            <w:r w:rsidRPr="00B416D9">
              <w:rPr>
                <w:rFonts w:eastAsia="Arial"/>
                <w:position w:val="-12"/>
                <w:sz w:val="28"/>
                <w:szCs w:val="28"/>
                <w:lang w:val="sv-SE"/>
              </w:rPr>
              <w:object w:dxaOrig="375" w:dyaOrig="375" w14:anchorId="4EB3EC6C">
                <v:shape id="_x0000_i1036" type="#_x0000_t75" style="width:19pt;height:19pt" o:ole="">
                  <v:imagedata r:id="rId27" o:title=""/>
                </v:shape>
                <o:OLEObject Type="Embed" ProgID="Equation.DSMT4" ShapeID="_x0000_i1036" DrawAspect="Content" ObjectID="_1745388588" r:id="rId28"/>
              </w:object>
            </w:r>
            <w:r w:rsidRPr="00B416D9">
              <w:rPr>
                <w:sz w:val="28"/>
                <w:szCs w:val="28"/>
                <w:lang w:val="sv-SE"/>
              </w:rPr>
              <w:t>(2x)</w:t>
            </w:r>
            <w:r w:rsidRPr="00B416D9">
              <w:rPr>
                <w:sz w:val="28"/>
                <w:szCs w:val="28"/>
                <w:vertAlign w:val="superscript"/>
                <w:lang w:val="sv-SE"/>
              </w:rPr>
              <w:t>3</w:t>
            </w:r>
            <w:r w:rsidRPr="00B416D9">
              <w:rPr>
                <w:sz w:val="28"/>
                <w:szCs w:val="28"/>
                <w:lang w:val="sv-SE"/>
              </w:rPr>
              <w:t>+</w:t>
            </w:r>
            <w:r w:rsidRPr="00B416D9">
              <w:rPr>
                <w:rFonts w:eastAsia="Arial"/>
                <w:position w:val="-12"/>
                <w:sz w:val="28"/>
                <w:szCs w:val="28"/>
                <w:lang w:val="sv-SE"/>
              </w:rPr>
              <w:object w:dxaOrig="315" w:dyaOrig="375" w14:anchorId="6781CB24">
                <v:shape id="_x0000_i1037" type="#_x0000_t75" style="width:15.6pt;height:19pt" o:ole="">
                  <v:imagedata r:id="rId29" o:title=""/>
                </v:shape>
                <o:OLEObject Type="Embed" ProgID="Equation.DSMT4" ShapeID="_x0000_i1037" DrawAspect="Content" ObjectID="_1745388589" r:id="rId30"/>
              </w:object>
            </w:r>
            <w:r w:rsidRPr="00B416D9">
              <w:rPr>
                <w:sz w:val="28"/>
                <w:szCs w:val="28"/>
                <w:lang w:val="sv-SE"/>
              </w:rPr>
              <w:t>(2x)</w:t>
            </w:r>
            <w:r w:rsidRPr="00B416D9">
              <w:rPr>
                <w:sz w:val="28"/>
                <w:szCs w:val="28"/>
                <w:vertAlign w:val="superscript"/>
                <w:lang w:val="sv-SE"/>
              </w:rPr>
              <w:t>2</w:t>
            </w:r>
            <w:r w:rsidRPr="00B416D9">
              <w:rPr>
                <w:sz w:val="28"/>
                <w:szCs w:val="28"/>
                <w:lang w:val="sv-SE"/>
              </w:rPr>
              <w:t>+</w:t>
            </w:r>
            <w:r w:rsidRPr="00B416D9">
              <w:rPr>
                <w:rFonts w:eastAsia="Arial"/>
                <w:position w:val="-12"/>
                <w:sz w:val="28"/>
                <w:szCs w:val="28"/>
                <w:lang w:val="sv-SE"/>
              </w:rPr>
              <w:object w:dxaOrig="375" w:dyaOrig="375" w14:anchorId="795B1118">
                <v:shape id="_x0000_i1038" type="#_x0000_t75" style="width:19pt;height:19pt" o:ole="">
                  <v:imagedata r:id="rId31" o:title=""/>
                </v:shape>
                <o:OLEObject Type="Embed" ProgID="Equation.DSMT4" ShapeID="_x0000_i1038" DrawAspect="Content" ObjectID="_1745388590" r:id="rId32"/>
              </w:object>
            </w:r>
            <w:r w:rsidRPr="00B416D9">
              <w:rPr>
                <w:sz w:val="28"/>
                <w:szCs w:val="28"/>
                <w:lang w:val="sv-SE"/>
              </w:rPr>
              <w:t>2x +</w:t>
            </w:r>
            <w:r w:rsidRPr="00B416D9">
              <w:rPr>
                <w:rFonts w:eastAsia="Arial"/>
                <w:position w:val="-12"/>
                <w:sz w:val="28"/>
                <w:szCs w:val="28"/>
                <w:lang w:val="sv-SE"/>
              </w:rPr>
              <w:object w:dxaOrig="315" w:dyaOrig="375" w14:anchorId="35ABD0F0">
                <v:shape id="_x0000_i1039" type="#_x0000_t75" style="width:15.6pt;height:19pt" o:ole="">
                  <v:imagedata r:id="rId33" o:title=""/>
                </v:shape>
                <o:OLEObject Type="Embed" ProgID="Equation.DSMT4" ShapeID="_x0000_i1039" DrawAspect="Content" ObjectID="_1745388591" r:id="rId3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494ABFA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0.25</w:t>
            </w:r>
          </w:p>
        </w:tc>
      </w:tr>
      <w:tr w:rsidR="00B416D9" w:rsidRPr="00B416D9" w14:paraId="4ABFCEB5" w14:textId="77777777" w:rsidTr="00B416D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A317C" w14:textId="77777777" w:rsidR="009E5872" w:rsidRPr="00B416D9" w:rsidRDefault="009E5872">
            <w:pPr>
              <w:rPr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C59561D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= 16x</w:t>
            </w:r>
            <w:r w:rsidRPr="00B416D9">
              <w:rPr>
                <w:sz w:val="28"/>
                <w:szCs w:val="28"/>
                <w:vertAlign w:val="superscript"/>
              </w:rPr>
              <w:t>4</w:t>
            </w:r>
            <w:r w:rsidRPr="00B416D9">
              <w:rPr>
                <w:sz w:val="28"/>
                <w:szCs w:val="28"/>
              </w:rPr>
              <w:t>+ 32x</w:t>
            </w:r>
            <w:r w:rsidRPr="00B416D9">
              <w:rPr>
                <w:sz w:val="28"/>
                <w:szCs w:val="28"/>
                <w:vertAlign w:val="superscript"/>
              </w:rPr>
              <w:t>3</w:t>
            </w:r>
            <w:r w:rsidRPr="00B416D9">
              <w:rPr>
                <w:sz w:val="28"/>
                <w:szCs w:val="28"/>
              </w:rPr>
              <w:t>+ 24x</w:t>
            </w:r>
            <w:r w:rsidRPr="00B416D9">
              <w:rPr>
                <w:sz w:val="28"/>
                <w:szCs w:val="28"/>
                <w:vertAlign w:val="superscript"/>
              </w:rPr>
              <w:t>2</w:t>
            </w:r>
            <w:r w:rsidRPr="00B416D9">
              <w:rPr>
                <w:sz w:val="28"/>
                <w:szCs w:val="28"/>
              </w:rPr>
              <w:t>+ 8x + 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4957F2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0.25</w:t>
            </w:r>
          </w:p>
        </w:tc>
      </w:tr>
      <w:tr w:rsidR="00B416D9" w:rsidRPr="00B416D9" w14:paraId="70E64A61" w14:textId="77777777" w:rsidTr="00B416D9">
        <w:tc>
          <w:tcPr>
            <w:tcW w:w="11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B69CFE5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2(0.5)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5594B5F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 xml:space="preserve">Số hạng cần tìm là: </w:t>
            </w:r>
            <w:r w:rsidRPr="00B416D9">
              <w:rPr>
                <w:rFonts w:eastAsia="Arial"/>
                <w:position w:val="-12"/>
                <w:sz w:val="28"/>
                <w:szCs w:val="28"/>
                <w:lang w:val="sv-SE"/>
              </w:rPr>
              <w:object w:dxaOrig="1530" w:dyaOrig="375" w14:anchorId="1B7B4D8C">
                <v:shape id="_x0000_i1040" type="#_x0000_t75" style="width:76.75pt;height:19pt" o:ole="">
                  <v:imagedata r:id="rId35" o:title=""/>
                </v:shape>
                <o:OLEObject Type="Embed" ProgID="Equation.DSMT4" ShapeID="_x0000_i1040" DrawAspect="Content" ObjectID="_1745388592" r:id="rId3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DAD6AC8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0.25</w:t>
            </w:r>
          </w:p>
        </w:tc>
      </w:tr>
      <w:tr w:rsidR="00B416D9" w:rsidRPr="00B416D9" w14:paraId="1F333A76" w14:textId="77777777" w:rsidTr="00B416D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04F44" w14:textId="77777777" w:rsidR="009E5872" w:rsidRPr="00B416D9" w:rsidRDefault="009E5872">
            <w:pPr>
              <w:rPr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5ADD06C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Theo bài ra : 5-k=2 vậy k=3 nên số hạng cần tìm là:10x3</w:t>
            </w:r>
            <w:r w:rsidRPr="00B416D9">
              <w:rPr>
                <w:sz w:val="28"/>
                <w:szCs w:val="28"/>
                <w:vertAlign w:val="superscript"/>
              </w:rPr>
              <w:t>3</w:t>
            </w:r>
            <w:r w:rsidRPr="00B416D9">
              <w:rPr>
                <w:sz w:val="28"/>
                <w:szCs w:val="28"/>
              </w:rPr>
              <w:t>x</w:t>
            </w:r>
            <w:r w:rsidRPr="00B416D9">
              <w:rPr>
                <w:sz w:val="28"/>
                <w:szCs w:val="28"/>
                <w:vertAlign w:val="superscript"/>
              </w:rPr>
              <w:t>2</w:t>
            </w:r>
            <w:r w:rsidRPr="00B416D9">
              <w:rPr>
                <w:sz w:val="28"/>
                <w:szCs w:val="28"/>
              </w:rPr>
              <w:t>=270x</w:t>
            </w:r>
            <w:r w:rsidRPr="00B416D9">
              <w:rPr>
                <w:sz w:val="28"/>
                <w:szCs w:val="28"/>
                <w:vertAlign w:val="superscript"/>
              </w:rPr>
              <w:t>2</w:t>
            </w:r>
            <w:r w:rsidRPr="00B416D9">
              <w:rPr>
                <w:sz w:val="28"/>
                <w:szCs w:val="28"/>
              </w:rPr>
              <w:t xml:space="preserve"> ( có thể khai triển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21AE94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0.25</w:t>
            </w:r>
          </w:p>
        </w:tc>
      </w:tr>
      <w:tr w:rsidR="00B416D9" w:rsidRPr="00B416D9" w14:paraId="7A8A5F1C" w14:textId="77777777" w:rsidTr="00B416D9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/>
            <w:hideMark/>
          </w:tcPr>
          <w:p w14:paraId="0B567A6A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CÂU 2</w:t>
            </w:r>
          </w:p>
        </w:tc>
        <w:tc>
          <w:tcPr>
            <w:tcW w:w="85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/>
            <w:hideMark/>
          </w:tcPr>
          <w:p w14:paraId="0FA2FB2B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 xml:space="preserve">                                           1Đ</w:t>
            </w:r>
          </w:p>
        </w:tc>
      </w:tr>
      <w:tr w:rsidR="00B416D9" w:rsidRPr="00B416D9" w14:paraId="775B1B3D" w14:textId="77777777" w:rsidTr="00B416D9">
        <w:tc>
          <w:tcPr>
            <w:tcW w:w="11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6FA1BF" w14:textId="77777777" w:rsidR="009E5872" w:rsidRPr="00B416D9" w:rsidRDefault="009E5872">
            <w:pPr>
              <w:rPr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9CD781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Do D’//d nên D’có pt dạng: 3x + y+ c  =  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0455C4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0.25</w:t>
            </w:r>
          </w:p>
        </w:tc>
      </w:tr>
      <w:tr w:rsidR="00B416D9" w:rsidRPr="00B416D9" w14:paraId="4EAC283C" w14:textId="77777777" w:rsidTr="00B416D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0E798" w14:textId="77777777" w:rsidR="009E5872" w:rsidRPr="00B416D9" w:rsidRDefault="009E5872">
            <w:pPr>
              <w:rPr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31BCE9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Theo bài ra: 10+c =10 (1) hoặc 10+c=-10(2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2918E1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0.25</w:t>
            </w:r>
          </w:p>
        </w:tc>
      </w:tr>
      <w:tr w:rsidR="00B416D9" w:rsidRPr="00B416D9" w14:paraId="03808D54" w14:textId="77777777" w:rsidTr="00B416D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05DFD" w14:textId="77777777" w:rsidR="009E5872" w:rsidRPr="00B416D9" w:rsidRDefault="009E5872">
            <w:pPr>
              <w:rPr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7284BB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 xml:space="preserve">   c= 0         hoặc           c=-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5AE142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0.25</w:t>
            </w:r>
          </w:p>
        </w:tc>
      </w:tr>
      <w:tr w:rsidR="00B416D9" w:rsidRPr="00B416D9" w14:paraId="5B37B288" w14:textId="77777777" w:rsidTr="00B416D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A75A7" w14:textId="77777777" w:rsidR="009E5872" w:rsidRPr="00B416D9" w:rsidRDefault="009E5872">
            <w:pPr>
              <w:rPr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D4072F8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Vậy có 2 đường thẳng thoã mãn ycbt là:</w:t>
            </w:r>
          </w:p>
          <w:p w14:paraId="7C874BC3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D’: 3x + y =0;       D”: 3x + y -20 =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D727677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0.25</w:t>
            </w:r>
          </w:p>
        </w:tc>
      </w:tr>
      <w:tr w:rsidR="00B416D9" w:rsidRPr="00B416D9" w14:paraId="4321C419" w14:textId="77777777" w:rsidTr="00B416D9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/>
            <w:hideMark/>
          </w:tcPr>
          <w:p w14:paraId="02C8FCA1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CÂU 3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/>
            <w:hideMark/>
          </w:tcPr>
          <w:p w14:paraId="73904B35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 xml:space="preserve">                                   1Đ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/>
          </w:tcPr>
          <w:p w14:paraId="01A21C3B" w14:textId="77777777" w:rsidR="009E5872" w:rsidRPr="00B416D9" w:rsidRDefault="009E5872">
            <w:pPr>
              <w:rPr>
                <w:sz w:val="28"/>
                <w:szCs w:val="28"/>
              </w:rPr>
            </w:pPr>
          </w:p>
        </w:tc>
      </w:tr>
      <w:tr w:rsidR="00B416D9" w:rsidRPr="00B416D9" w14:paraId="01E52190" w14:textId="77777777" w:rsidTr="00B416D9">
        <w:tc>
          <w:tcPr>
            <w:tcW w:w="11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6CC38F" w14:textId="77777777" w:rsidR="009E5872" w:rsidRPr="00B416D9" w:rsidRDefault="009E5872">
            <w:pPr>
              <w:rPr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4970709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Số tự nhiên có 5 chữ số khác nhau:</w:t>
            </w:r>
          </w:p>
          <w:p w14:paraId="70F5C60D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 xml:space="preserve">abcde(a#0)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BBC79A" w14:textId="77777777" w:rsidR="009E5872" w:rsidRPr="00B416D9" w:rsidRDefault="009E5872">
            <w:pPr>
              <w:rPr>
                <w:sz w:val="28"/>
                <w:szCs w:val="28"/>
              </w:rPr>
            </w:pPr>
          </w:p>
        </w:tc>
      </w:tr>
      <w:tr w:rsidR="00B416D9" w:rsidRPr="00B416D9" w14:paraId="2F29623E" w14:textId="77777777" w:rsidTr="00B416D9">
        <w:trPr>
          <w:trHeight w:val="188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530C8" w14:textId="77777777" w:rsidR="009E5872" w:rsidRPr="00B416D9" w:rsidRDefault="009E5872">
            <w:pPr>
              <w:rPr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6D4D96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Có 7 cách chọn a . Có 7 cách chọn b</w:t>
            </w:r>
          </w:p>
          <w:p w14:paraId="2F4657AC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Có 6 cách chọn c. Có 5 cách chọn d</w:t>
            </w:r>
          </w:p>
          <w:p w14:paraId="389E35B4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 xml:space="preserve">Có 4 cách chọn e .   Vậy </w:t>
            </w:r>
            <w:r w:rsidRPr="00B416D9">
              <w:rPr>
                <w:rFonts w:eastAsia="Arial"/>
                <w:position w:val="-10"/>
                <w:sz w:val="28"/>
                <w:szCs w:val="28"/>
              </w:rPr>
              <w:object w:dxaOrig="555" w:dyaOrig="315" w14:anchorId="645ABCD6">
                <v:shape id="_x0000_i1041" type="#_x0000_t75" style="width:27.85pt;height:15.6pt" o:ole="">
                  <v:imagedata r:id="rId37" o:title=""/>
                </v:shape>
                <o:OLEObject Type="Embed" ProgID="Equation.DSMT4" ShapeID="_x0000_i1041" DrawAspect="Content" ObjectID="_1745388593" r:id="rId38"/>
              </w:object>
            </w:r>
            <w:r w:rsidRPr="00B416D9">
              <w:rPr>
                <w:sz w:val="28"/>
                <w:szCs w:val="28"/>
              </w:rPr>
              <w:t>=7.7.6.5.4=588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7F1A86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0.25</w:t>
            </w:r>
          </w:p>
        </w:tc>
      </w:tr>
      <w:tr w:rsidR="00B416D9" w:rsidRPr="00B416D9" w14:paraId="6FC41B51" w14:textId="77777777" w:rsidTr="00B416D9">
        <w:trPr>
          <w:trHeight w:val="309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ABD03" w14:textId="77777777" w:rsidR="009E5872" w:rsidRPr="00B416D9" w:rsidRDefault="009E5872">
            <w:pPr>
              <w:rPr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2209C8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Gọi A là biến cố:” số được chọn (mod5=0)”</w:t>
            </w:r>
          </w:p>
          <w:p w14:paraId="2ADE3ADD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Khi đó: e=0 hoặc e=5</w:t>
            </w:r>
          </w:p>
          <w:p w14:paraId="2A84F7D8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+) với e =0 .</w:t>
            </w:r>
          </w:p>
          <w:p w14:paraId="4A24DEDA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Có 7 cách chọn a .</w:t>
            </w:r>
          </w:p>
          <w:p w14:paraId="038632AE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Có 6 cách chọn b</w:t>
            </w:r>
          </w:p>
          <w:p w14:paraId="4E52FCC0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 xml:space="preserve">Có 5 cách chọn c. </w:t>
            </w:r>
          </w:p>
          <w:p w14:paraId="60B72CC9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Có 4 cách chọn d</w:t>
            </w:r>
          </w:p>
          <w:p w14:paraId="6E3E0F75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+) với e =5 .</w:t>
            </w:r>
          </w:p>
          <w:p w14:paraId="5DE3DFAE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Có 6 cách chọn a .</w:t>
            </w:r>
          </w:p>
          <w:p w14:paraId="0A0910DF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Có 6 cách chọn b</w:t>
            </w:r>
          </w:p>
          <w:p w14:paraId="18D8FBC1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 xml:space="preserve">Có 5 cách chọn c. </w:t>
            </w:r>
          </w:p>
          <w:p w14:paraId="573ECC31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lastRenderedPageBreak/>
              <w:t>Có 4 cách chọn d</w:t>
            </w:r>
          </w:p>
          <w:p w14:paraId="1F2C4CAB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Vậy n(A)= 7.6.5.4 +6.6.5.4=1560</w:t>
            </w:r>
          </w:p>
          <w:p w14:paraId="0185FFEF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Xác suất của biến cố A: P(A)= 1560/5800=13/49</w:t>
            </w:r>
          </w:p>
          <w:p w14:paraId="0CB83610" w14:textId="77777777" w:rsidR="009E5872" w:rsidRPr="00B416D9" w:rsidRDefault="009E5872">
            <w:pPr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FECD2C" w14:textId="77777777" w:rsidR="009E5872" w:rsidRPr="00B416D9" w:rsidRDefault="009E5872">
            <w:pPr>
              <w:rPr>
                <w:sz w:val="28"/>
                <w:szCs w:val="28"/>
              </w:rPr>
            </w:pPr>
          </w:p>
          <w:p w14:paraId="7711C94A" w14:textId="77777777" w:rsidR="009E5872" w:rsidRPr="00B416D9" w:rsidRDefault="009E5872">
            <w:pPr>
              <w:rPr>
                <w:sz w:val="28"/>
                <w:szCs w:val="28"/>
              </w:rPr>
            </w:pPr>
          </w:p>
          <w:p w14:paraId="00641C34" w14:textId="77777777" w:rsidR="009E5872" w:rsidRPr="00B416D9" w:rsidRDefault="009E5872">
            <w:pPr>
              <w:rPr>
                <w:sz w:val="28"/>
                <w:szCs w:val="28"/>
              </w:rPr>
            </w:pPr>
          </w:p>
          <w:p w14:paraId="1B9A9996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0.25</w:t>
            </w:r>
          </w:p>
          <w:p w14:paraId="1502C6CB" w14:textId="77777777" w:rsidR="009E5872" w:rsidRPr="00B416D9" w:rsidRDefault="009E5872">
            <w:pPr>
              <w:rPr>
                <w:sz w:val="28"/>
                <w:szCs w:val="28"/>
              </w:rPr>
            </w:pPr>
          </w:p>
          <w:p w14:paraId="26911D8F" w14:textId="77777777" w:rsidR="009E5872" w:rsidRPr="00B416D9" w:rsidRDefault="009E5872">
            <w:pPr>
              <w:rPr>
                <w:sz w:val="28"/>
                <w:szCs w:val="28"/>
              </w:rPr>
            </w:pPr>
          </w:p>
          <w:p w14:paraId="2827B930" w14:textId="77777777" w:rsidR="009E5872" w:rsidRPr="00B416D9" w:rsidRDefault="009E5872">
            <w:pPr>
              <w:rPr>
                <w:sz w:val="28"/>
                <w:szCs w:val="28"/>
              </w:rPr>
            </w:pPr>
          </w:p>
          <w:p w14:paraId="16F82FCC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t>0.25</w:t>
            </w:r>
          </w:p>
          <w:p w14:paraId="4A4E51EB" w14:textId="77777777" w:rsidR="009E5872" w:rsidRPr="00B416D9" w:rsidRDefault="009E5872">
            <w:pPr>
              <w:rPr>
                <w:sz w:val="28"/>
                <w:szCs w:val="28"/>
              </w:rPr>
            </w:pPr>
          </w:p>
          <w:p w14:paraId="39A96FAD" w14:textId="77777777" w:rsidR="009E5872" w:rsidRPr="00B416D9" w:rsidRDefault="009E5872">
            <w:pPr>
              <w:rPr>
                <w:sz w:val="28"/>
                <w:szCs w:val="28"/>
              </w:rPr>
            </w:pPr>
          </w:p>
          <w:p w14:paraId="342E0861" w14:textId="77777777" w:rsidR="009E5872" w:rsidRPr="00B416D9" w:rsidRDefault="009E5872">
            <w:pPr>
              <w:rPr>
                <w:sz w:val="28"/>
                <w:szCs w:val="28"/>
              </w:rPr>
            </w:pPr>
          </w:p>
          <w:p w14:paraId="6504447B" w14:textId="77777777" w:rsidR="009E5872" w:rsidRPr="00B416D9" w:rsidRDefault="009E5872">
            <w:pPr>
              <w:rPr>
                <w:sz w:val="28"/>
                <w:szCs w:val="28"/>
              </w:rPr>
            </w:pPr>
            <w:r w:rsidRPr="00B416D9">
              <w:rPr>
                <w:sz w:val="28"/>
                <w:szCs w:val="28"/>
              </w:rPr>
              <w:lastRenderedPageBreak/>
              <w:t>0.25</w:t>
            </w:r>
          </w:p>
        </w:tc>
      </w:tr>
    </w:tbl>
    <w:p w14:paraId="0A57FD07" w14:textId="77777777" w:rsidR="009E1071" w:rsidRPr="007171A9" w:rsidRDefault="00B416D9" w:rsidP="00837F98">
      <w:pPr>
        <w:tabs>
          <w:tab w:val="left" w:pos="284"/>
        </w:tabs>
        <w:spacing w:before="60"/>
        <w:rPr>
          <w:b/>
          <w:i/>
          <w:szCs w:val="26"/>
        </w:rPr>
      </w:pPr>
    </w:p>
    <w:sectPr w:rsidR="009E1071" w:rsidRPr="007171A9" w:rsidSect="001C143F">
      <w:footerReference w:type="default" r:id="rId39"/>
      <w:pgSz w:w="11907" w:h="16840" w:code="9"/>
      <w:pgMar w:top="737" w:right="851" w:bottom="737" w:left="1134" w:header="720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385DB64" w14:textId="77777777" w:rsidR="00B416D9" w:rsidRDefault="00B416D9">
      <w:r>
        <w:separator/>
      </w:r>
    </w:p>
  </w:endnote>
  <w:endnote w:type="continuationSeparator" w:id="0">
    <w:p w14:paraId="1EF8D41C" w14:textId="77777777" w:rsidR="00B416D9" w:rsidRDefault="00B416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5BE8C5A" w14:textId="77777777" w:rsidR="006152D6" w:rsidRDefault="00B4558F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fldChar w:fldCharType="end"/>
    </w:r>
  </w:p>
  <w:p w14:paraId="5A1B45B7" w14:textId="77777777" w:rsidR="006152D6" w:rsidRDefault="00B416D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67409B5" w14:textId="77777777" w:rsidR="00B416D9" w:rsidRDefault="00B416D9">
      <w:r>
        <w:separator/>
      </w:r>
    </w:p>
  </w:footnote>
  <w:footnote w:type="continuationSeparator" w:id="0">
    <w:p w14:paraId="0734835D" w14:textId="77777777" w:rsidR="00B416D9" w:rsidRDefault="00B416D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03584"/>
    <w:rsid w:val="001C143F"/>
    <w:rsid w:val="00503584"/>
    <w:rsid w:val="009E5872"/>
    <w:rsid w:val="00B416D9"/>
    <w:rsid w:val="00B4558F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114FF0D5"/>
  <w15:docId w15:val="{9C0D5FAC-3B08-4D2D-ADF0-1E901E316B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837F98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837F98"/>
    <w:rPr>
      <w:rFonts w:ascii="Cambria" w:eastAsia="Times New Roman" w:hAnsi="Cambria" w:cs="Times New Roman"/>
      <w:b/>
      <w:bCs/>
      <w:i/>
      <w:i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9514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3</Pages>
  <Words>463</Words>
  <Characters>264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HPT Ngô Gia Tự</cp:lastModifiedBy>
  <cp:revision>34</cp:revision>
  <dcterms:created xsi:type="dcterms:W3CDTF">2016-01-27T09:21:00Z</dcterms:created>
  <dcterms:modified xsi:type="dcterms:W3CDTF">2023-05-12T02:23:00Z</dcterms:modified>
</cp:coreProperties>
</file>